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961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49164-94F3-C471-C483-7859EDE5E3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A311E5-F722-2B79-B6C7-981F370355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BC75FB-4FBC-8EA5-FB20-639E1D765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0ECF0C-EB84-D876-89A7-3CA919E6E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B644F-CBDB-3C6F-16E7-F3E0B2F90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6777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2E6F15-829B-620B-94D2-C651E6D8D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C8102C-0560-65F4-1638-7F96FFAC0F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69558-93C4-90DF-94D9-F9D64EE3A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9F6489-7877-DD28-1739-FD6D6012F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8A6D68-FC91-B201-FDF6-359067BB1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9355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7FECD2-8379-C8ED-E985-6DD362ABA3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3B9FA-12F6-D022-0862-4E78E0FFDC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4565E8-BC58-790F-1EDB-753977106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2F18DA-D28F-1D79-4B48-5AA33D076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C04DE4-A21A-51EF-ABBB-291BA5804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2957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7F848-ABA7-A43E-67A0-393D19212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E7D521-3E11-7FDE-97FC-D52B1DAA9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F75C6D-D96E-BCD8-2CD4-795694F36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1FA54-CC29-13B9-4C0C-0D29175D3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7E244E-FA83-F311-3CF0-833658D17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969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F43A5-57E7-AE55-5883-DA9328E92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E8A410-36C8-0AE5-FE6D-9EB3E0A68F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89BFC3-00CE-3D25-5C8D-1F2BE78DD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0DD00C-96E0-ADE6-6C24-C71067494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FD4C85-CBA6-D71B-7BF6-687C5D732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2384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8BD10-287E-9CA5-5FBF-6EB1FB5EF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0E3DD6-E640-0C00-4D49-C86B760E59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A7C214-355D-589F-3BB7-524E20F93E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6B949-F2F7-954D-88E6-EAAA57BAB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B123EA-F3AA-EEA4-0C51-C818EF0D6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0FAA13-A0F4-BE54-F94C-4E5FE787FD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461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65830-465E-EC25-580F-E9D8E4ECE7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EAAF76-63FB-D3AF-3377-DEEEA5351A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E3E505-521D-D2D6-5D42-ADCCAF70B8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E9C82C-93FC-2FD2-23AC-2DB46CE250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0BE089-5071-5FCD-B38F-E1A7D6CBFD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B882E5-D942-C49B-F930-F55618180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2B6573-8389-8996-4AB6-1E886EA68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80250D2-AFB4-A13A-C47D-2853FE289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1914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868EBD-2018-5888-8295-88CEA63B2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562491-F4C6-BD7C-3393-D98469163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FFB268-03EA-4B17-29A5-99079CDFF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1BD88A-630D-BF18-3946-76010718A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7819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B1EB34-2FDD-3F5E-1EDE-24F7DB7E39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B406DB-1E1C-05A4-837B-9AA655349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1F28C-A056-FCCE-F133-B520DD07F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0406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AEFCB-BA19-BC19-F20C-322A17096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BCED84-F7F7-55FD-573C-B6F5A4B7BB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B8A3B2-23BC-8B58-7C81-1FE7A51F16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DBA769-0732-C697-E61C-EC4AFAC20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7B272D-92B0-98F9-949A-CF86D9DF9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A565CA-D743-9272-1A33-21E6369B1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347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031B0B-2298-02F9-CE0C-1B54A3E029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917665-E805-6A8F-FF72-359DC77B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90CA05-8128-AADA-626E-0B3CF32F39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EA0B6-2153-8E01-5FAC-35086F680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C74703-BCD8-61DD-2D4C-DE41C822B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6965B4-6230-F029-9775-E9A9AEA59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4974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C09C1F-0C8C-FE81-198A-56F1A8B1E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57B601-461C-7003-82C5-D1B3ED4BBF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A9B112-B2D5-3273-44C0-C308E3C376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D04A75B-6D0F-4DC3-B8BF-22349C83FFF3}" type="datetimeFigureOut">
              <a:rPr lang="ru-RU" smtClean="0"/>
              <a:t>12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3CDD1-0668-A88F-514B-988A6BDF7D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0A200-FDDD-F506-CBC9-9BC7F58200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AC0E9F4-2F15-4A2A-A4AE-86933618B6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610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2D622C-ED02-8D01-0EB2-0F7F7E0F3A5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bscript support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D105F6-75EE-11F9-C869-C4736E9A364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8641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6F63D7-C2CF-49E3-8D9E-1CA4E768D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BC413-7E99-4ACB-B45A-2066C78CC543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2B8F91-A39E-42E9-B84D-659C29F0F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08243"/>
              </p:ext>
            </p:extLst>
          </p:nvPr>
        </p:nvGraphicFramePr>
        <p:xfrm>
          <a:off x="5595938" y="2536825"/>
          <a:ext cx="722312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9629" imgH="188595" progId="ChemDraw.Document.6.0">
                  <p:embed/>
                </p:oleObj>
              </mc:Choice>
              <mc:Fallback>
                <p:oleObj name="CS ChemDraw Drawing" r:id="rId2" imgW="889629" imgH="18859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2B8F91-A39E-42E9-B84D-659C29F0F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95938" y="2536825"/>
                        <a:ext cx="722312" cy="15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8155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</Words>
  <Application>Microsoft Office PowerPoint</Application>
  <PresentationFormat>Widescreen</PresentationFormat>
  <Paragraphs>2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Subscript suppor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cript support</dc:title>
  <dc:creator>Alexey Girin</dc:creator>
  <cp:lastModifiedBy>Alexey Girin</cp:lastModifiedBy>
  <cp:revision>1</cp:revision>
  <dcterms:created xsi:type="dcterms:W3CDTF">2024-02-12T14:23:22Z</dcterms:created>
  <dcterms:modified xsi:type="dcterms:W3CDTF">2024-02-12T14:26:00Z</dcterms:modified>
</cp:coreProperties>
</file>